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4"/>
  </p:notesMasterIdLst>
  <p:sldIdLst>
    <p:sldId id="279" r:id="rId3"/>
    <p:sldId id="257" r:id="rId4"/>
    <p:sldId id="258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59" r:id="rId16"/>
    <p:sldId id="260" r:id="rId17"/>
    <p:sldId id="261" r:id="rId18"/>
    <p:sldId id="262" r:id="rId19"/>
    <p:sldId id="263" r:id="rId20"/>
    <p:sldId id="274" r:id="rId21"/>
    <p:sldId id="275" r:id="rId22"/>
    <p:sldId id="277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880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1F9ACB-E7D0-4379-B5DE-F4EE16EF6A3F}" type="datetimeFigureOut">
              <a:rPr lang="en-US" smtClean="0"/>
              <a:t>2/2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9352A3-1CBD-4E99-81B2-85AA469BA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6677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39AE2385-91EC-4842-A260-9267A1E79404}" type="slidenum">
              <a:rPr lang="en-US" altLang="en-US">
                <a:solidFill>
                  <a:prstClr val="black"/>
                </a:solidFill>
              </a:rPr>
              <a:pPr/>
              <a:t>13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2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2378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2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4617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2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745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EEEEC4-5D26-4F2C-879D-C522F804B7F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2470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4610D6-6545-4A54-B939-543EF1C649D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30032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81E221-291A-47C0-94EA-3C8C770D869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832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80484D-AE09-4345-80F6-10AEBBD9071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98799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BB34FD-6FB2-418B-8393-731F8FED32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78295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8BAB1A-17FC-47D2-A911-C9E28911874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9600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9B87BD-D4D5-4B05-9281-E44CE0B86DF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82962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EFAFC6-EEC9-4C4F-A9EA-9A7AB518126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75048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2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19314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6D8F62-36EA-4DD3-8C30-6040856225D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76725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847189-DCE1-4CD4-B0A8-C8CE9DD0A96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6143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247B07-5F6E-426F-9FE0-A213431DE4F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942216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5581AD-8672-4BE4-A67B-0C3C01913ED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3798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2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5359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2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2568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2/2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5027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2/2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2860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2/2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6087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2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0090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6CF67-AEA7-46B6-8500-73D68708D353}" type="datetimeFigureOut">
              <a:rPr lang="en-US" smtClean="0"/>
              <a:t>2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2344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76CF67-AEA7-46B6-8500-73D68708D353}" type="datetimeFigureOut">
              <a:rPr lang="en-US" smtClean="0"/>
              <a:t>2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48F3BB-FDFD-4DD6-AAD1-944AC6D3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1001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C5CDB1C-81EC-4378-BC22-F20B0E2949B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6D3350D-450E-41FD-86F5-924EA6908C8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462FCD0-73E7-4A39-A37A-477E95FEE6B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ED47259-CED9-4F10-8324-0B8F74CD43A6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88084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sv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Relationship Id="rId4" Type="http://schemas.openxmlformats.org/officeDocument/2006/relationships/slide" Target="slide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Relationship Id="rId4" Type="http://schemas.openxmlformats.org/officeDocument/2006/relationships/slide" Target="slide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9.png"/><Relationship Id="rId4" Type="http://schemas.openxmlformats.org/officeDocument/2006/relationships/image" Target="../media/image21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1.gif"/><Relationship Id="rId4" Type="http://schemas.openxmlformats.org/officeDocument/2006/relationships/image" Target="../media/image30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0.png"/><Relationship Id="rId4" Type="http://schemas.microsoft.com/office/2007/relationships/hdphoto" Target="../media/hdphoto2.wdp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0.png"/><Relationship Id="rId5" Type="http://schemas.openxmlformats.org/officeDocument/2006/relationships/image" Target="../media/image28.png"/><Relationship Id="rId4" Type="http://schemas.openxmlformats.org/officeDocument/2006/relationships/image" Target="../media/image27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gif"/><Relationship Id="rId13" Type="http://schemas.openxmlformats.org/officeDocument/2006/relationships/slide" Target="slide13.xml"/><Relationship Id="rId3" Type="http://schemas.openxmlformats.org/officeDocument/2006/relationships/slide" Target="slide9.xml"/><Relationship Id="rId7" Type="http://schemas.openxmlformats.org/officeDocument/2006/relationships/slide" Target="slide12.xml"/><Relationship Id="rId12" Type="http://schemas.openxmlformats.org/officeDocument/2006/relationships/image" Target="../media/image23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.gif"/><Relationship Id="rId11" Type="http://schemas.openxmlformats.org/officeDocument/2006/relationships/slide" Target="slide11.xml"/><Relationship Id="rId5" Type="http://schemas.openxmlformats.org/officeDocument/2006/relationships/slide" Target="slide8.xml"/><Relationship Id="rId10" Type="http://schemas.openxmlformats.org/officeDocument/2006/relationships/image" Target="../media/image22.gif"/><Relationship Id="rId4" Type="http://schemas.openxmlformats.org/officeDocument/2006/relationships/image" Target="../media/image19.gif"/><Relationship Id="rId9" Type="http://schemas.openxmlformats.org/officeDocument/2006/relationships/slide" Target="slide1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20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Relationship Id="rId4" Type="http://schemas.openxmlformats.org/officeDocument/2006/relationships/slide" Target="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9412"/>
          <a:stretch>
            <a:fillRect/>
          </a:stretch>
        </p:blipFill>
        <p:spPr>
          <a:xfrm>
            <a:off x="0" y="857250"/>
            <a:ext cx="1485241" cy="1573974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t="17284" r="21180"/>
          <a:stretch>
            <a:fillRect/>
          </a:stretch>
        </p:blipFill>
        <p:spPr>
          <a:xfrm>
            <a:off x="892304" y="810369"/>
            <a:ext cx="3647586" cy="4160724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l="17734" t="16716"/>
          <a:stretch>
            <a:fillRect/>
          </a:stretch>
        </p:blipFill>
        <p:spPr>
          <a:xfrm>
            <a:off x="4444640" y="810369"/>
            <a:ext cx="3807056" cy="4189299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040504" y="2159485"/>
            <a:ext cx="7123312" cy="174426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  <a:spcBef>
                <a:spcPct val="0"/>
              </a:spcBef>
            </a:pPr>
            <a:r>
              <a:rPr lang="en-US" sz="4400" dirty="0">
                <a:solidFill>
                  <a:srgbClr val="7B211E"/>
                </a:solidFill>
                <a:latin typeface="Arial" panose="020B0604020202020204" pitchFamily="34" charset="0"/>
              </a:rPr>
              <a:t>CHÀO MỪNG CÁC BẠN ĐẾN VỚI TIẾT HỌC!</a:t>
            </a:r>
          </a:p>
        </p:txBody>
      </p:sp>
      <p:grpSp>
        <p:nvGrpSpPr>
          <p:cNvPr id="6" name="Group 6"/>
          <p:cNvGrpSpPr/>
          <p:nvPr/>
        </p:nvGrpSpPr>
        <p:grpSpPr>
          <a:xfrm>
            <a:off x="0" y="5627848"/>
            <a:ext cx="9144000" cy="372902"/>
            <a:chOff x="0" y="0"/>
            <a:chExt cx="6186311" cy="252284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6186311" cy="252284"/>
            </a:xfrm>
            <a:custGeom>
              <a:avLst/>
              <a:gdLst/>
              <a:ahLst/>
              <a:cxnLst/>
              <a:rect l="l" t="t" r="r" b="b"/>
              <a:pathLst>
                <a:path w="6186311" h="252284">
                  <a:moveTo>
                    <a:pt x="0" y="0"/>
                  </a:moveTo>
                  <a:lnTo>
                    <a:pt x="6186311" y="0"/>
                  </a:lnTo>
                  <a:lnTo>
                    <a:pt x="6186311" y="252284"/>
                  </a:lnTo>
                  <a:lnTo>
                    <a:pt x="0" y="252284"/>
                  </a:lnTo>
                  <a:close/>
                </a:path>
              </a:pathLst>
            </a:custGeom>
            <a:solidFill>
              <a:srgbClr val="F46E16"/>
            </a:solidFill>
          </p:spPr>
        </p: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593072" y="3144041"/>
            <a:ext cx="598465" cy="55956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605585">
            <a:off x="8431716" y="1727223"/>
            <a:ext cx="395870" cy="668135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41250">
            <a:off x="3572836" y="3823895"/>
            <a:ext cx="2057400" cy="159698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3363928" y="4270295"/>
            <a:ext cx="2416145" cy="1458748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7653231" y="4719886"/>
            <a:ext cx="598465" cy="559565"/>
          </a:xfrm>
          <a:prstGeom prst="rect">
            <a:avLst/>
          </a:prstGeom>
        </p:spPr>
      </p:pic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97F456BA-C764-4D9B-BB5E-FDAE434A8610}"/>
              </a:ext>
            </a:extLst>
          </p:cNvPr>
          <p:cNvSpPr/>
          <p:nvPr/>
        </p:nvSpPr>
        <p:spPr>
          <a:xfrm>
            <a:off x="2324100" y="1066800"/>
            <a:ext cx="4800600" cy="63090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DCB042E-B0E4-46C7-BA1A-B651B102181D}"/>
              </a:ext>
            </a:extLst>
          </p:cNvPr>
          <p:cNvSpPr txBox="1"/>
          <p:nvPr/>
        </p:nvSpPr>
        <p:spPr>
          <a:xfrm>
            <a:off x="2716098" y="1166652"/>
            <a:ext cx="4556656" cy="524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LÊ QUÝ ĐÔ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DD72DBE-FDBA-4868-A08E-E37156D2ACDA}"/>
              </a:ext>
            </a:extLst>
          </p:cNvPr>
          <p:cNvSpPr txBox="1"/>
          <p:nvPr/>
        </p:nvSpPr>
        <p:spPr>
          <a:xfrm>
            <a:off x="892305" y="4381500"/>
            <a:ext cx="2765296" cy="452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Nguyễn Văn A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Callout 1">
            <a:extLst>
              <a:ext uri="{FF2B5EF4-FFF2-40B4-BE49-F238E27FC236}">
                <a16:creationId xmlns:a16="http://schemas.microsoft.com/office/drawing/2014/main" id="{B1BC2173-81BF-4B92-AE64-B7B2F48D0E68}"/>
              </a:ext>
            </a:extLst>
          </p:cNvPr>
          <p:cNvSpPr/>
          <p:nvPr/>
        </p:nvSpPr>
        <p:spPr>
          <a:xfrm>
            <a:off x="897631" y="-99392"/>
            <a:ext cx="4751387" cy="4343400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nl-NL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Trong hộp có 1 quả bóng xanh và 2 quả bóng đỏ đều có kích thước giống nhau. Lấy đồng thời 2 quả bóng. Sự kiện “</a:t>
            </a:r>
            <a:r>
              <a:rPr lang="nl-NL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ấy được 2 quả bóng xanh</a:t>
            </a:r>
            <a:r>
              <a:rPr lang="nl-NL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” là sự kiện gì?</a:t>
            </a:r>
            <a:endParaRPr lang="en-US" sz="2400">
              <a:solidFill>
                <a:srgbClr val="333399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Oval Callout 3">
            <a:extLst>
              <a:ext uri="{FF2B5EF4-FFF2-40B4-BE49-F238E27FC236}">
                <a16:creationId xmlns:a16="http://schemas.microsoft.com/office/drawing/2014/main" id="{AD32D0EA-88BA-4688-B88A-C72025DA85B3}"/>
              </a:ext>
            </a:extLst>
          </p:cNvPr>
          <p:cNvSpPr/>
          <p:nvPr/>
        </p:nvSpPr>
        <p:spPr>
          <a:xfrm>
            <a:off x="3132138" y="3500438"/>
            <a:ext cx="3621087" cy="3241675"/>
          </a:xfrm>
          <a:prstGeom prst="wedgeEllipseCallout">
            <a:avLst>
              <a:gd name="adj1" fmla="val -82443"/>
              <a:gd name="adj2" fmla="val -4586"/>
            </a:avLst>
          </a:prstGeom>
          <a:solidFill>
            <a:schemeClr val="bg1">
              <a:alpha val="8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endParaRPr lang="en-US" sz="24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7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989388"/>
            <a:ext cx="2001837" cy="233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1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86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33978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39750" y="4941888"/>
            <a:ext cx="1817688" cy="138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Callout 5">
            <a:extLst>
              <a:ext uri="{FF2B5EF4-FFF2-40B4-BE49-F238E27FC236}">
                <a16:creationId xmlns:a16="http://schemas.microsoft.com/office/drawing/2014/main" id="{5DC70EEB-55C7-48AD-B5C8-8C42BFEEA6BE}"/>
              </a:ext>
            </a:extLst>
          </p:cNvPr>
          <p:cNvSpPr/>
          <p:nvPr/>
        </p:nvSpPr>
        <p:spPr>
          <a:xfrm>
            <a:off x="611560" y="332656"/>
            <a:ext cx="5328071" cy="3861048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nl-NL" sz="2400" b="1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Hãy liệt kê tất cả các kết quả có thể xảy ra của phép thử nghiệm sau: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nl-NL" sz="2400" b="1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Bạn Hải chọn một ngày trong tuần để học </a:t>
            </a:r>
            <a:r>
              <a:rPr lang="en-US" sz="2400" b="1" err="1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400" b="1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333399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rổ</a:t>
            </a:r>
            <a:endParaRPr lang="en-US" sz="2400" b="1">
              <a:solidFill>
                <a:srgbClr val="333399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Oval Callout 6">
            <a:extLst>
              <a:ext uri="{FF2B5EF4-FFF2-40B4-BE49-F238E27FC236}">
                <a16:creationId xmlns:a16="http://schemas.microsoft.com/office/drawing/2014/main" id="{BD0C35FF-4484-4CCC-AE46-ABDE1B350612}"/>
              </a:ext>
            </a:extLst>
          </p:cNvPr>
          <p:cNvSpPr/>
          <p:nvPr/>
        </p:nvSpPr>
        <p:spPr>
          <a:xfrm>
            <a:off x="3259721" y="3368197"/>
            <a:ext cx="3621087" cy="3241675"/>
          </a:xfrm>
          <a:prstGeom prst="wedgeEllipseCallout">
            <a:avLst>
              <a:gd name="adj1" fmla="val -82443"/>
              <a:gd name="adj2" fmla="val -4586"/>
            </a:avLst>
          </a:prstGeom>
          <a:solidFill>
            <a:schemeClr val="bg1">
              <a:alpha val="8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nl-NL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 2, thứ 3, thứ 4, thứ 5, thứ 6, thứ 7, chủ nhật</a:t>
            </a:r>
            <a:endParaRPr lang="en-US" sz="24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AutoShape 1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86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8370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810125"/>
            <a:ext cx="2159000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Callout 4">
            <a:extLst>
              <a:ext uri="{FF2B5EF4-FFF2-40B4-BE49-F238E27FC236}">
                <a16:creationId xmlns:a16="http://schemas.microsoft.com/office/drawing/2014/main" id="{4E835AA8-2FC7-47DD-9A72-E546B4E65542}"/>
              </a:ext>
            </a:extLst>
          </p:cNvPr>
          <p:cNvSpPr/>
          <p:nvPr/>
        </p:nvSpPr>
        <p:spPr>
          <a:xfrm>
            <a:off x="900113" y="0"/>
            <a:ext cx="7128271" cy="4077072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nl-NL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Bảng dưới đây ghi lại thời gian chờ xe buýt của Sơn trong 20 lần liên tiếp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nl-NL" sz="2400" b="1">
              <a:solidFill>
                <a:srgbClr val="333399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nl-NL" sz="2400" b="1">
              <a:solidFill>
                <a:srgbClr val="333399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nl-NL" sz="2400" b="1">
              <a:solidFill>
                <a:srgbClr val="333399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nl-NL" sz="2400" b="1">
              <a:solidFill>
                <a:srgbClr val="333399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Sơn</a:t>
            </a:r>
            <a:r>
              <a:rPr lang="en-US" sz="2400" b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b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chờ</a:t>
            </a:r>
            <a:r>
              <a:rPr lang="en-US" sz="2400" b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b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b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400" b="1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400" b="1">
              <a:solidFill>
                <a:srgbClr val="92D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Oval Callout 5">
            <a:extLst>
              <a:ext uri="{FF2B5EF4-FFF2-40B4-BE49-F238E27FC236}">
                <a16:creationId xmlns:a16="http://schemas.microsoft.com/office/drawing/2014/main" id="{96ACF266-0737-4629-8D42-FBB48F4E3BD9}"/>
              </a:ext>
            </a:extLst>
          </p:cNvPr>
          <p:cNvSpPr/>
          <p:nvPr/>
        </p:nvSpPr>
        <p:spPr>
          <a:xfrm>
            <a:off x="3132138" y="4293096"/>
            <a:ext cx="4752230" cy="2449017"/>
          </a:xfrm>
          <a:prstGeom prst="wedgeEllipseCallout">
            <a:avLst>
              <a:gd name="adj1" fmla="val -82443"/>
              <a:gd name="adj2" fmla="val -4586"/>
            </a:avLst>
          </a:prstGeom>
          <a:solidFill>
            <a:schemeClr val="bg1">
              <a:alpha val="8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C00000"/>
              </a:solidFill>
            </a:endParaRPr>
          </a:p>
        </p:txBody>
      </p:sp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331404"/>
            <a:ext cx="4107858" cy="1414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380751"/>
              </p:ext>
            </p:extLst>
          </p:nvPr>
        </p:nvGraphicFramePr>
        <p:xfrm>
          <a:off x="3670887" y="5013548"/>
          <a:ext cx="367473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6" imgW="1434960" imgH="393480" progId="Equation.DSMT4">
                  <p:embed/>
                </p:oleObj>
              </mc:Choice>
              <mc:Fallback>
                <p:oleObj name="Equation" r:id="rId6" imgW="1434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70887" y="5013548"/>
                        <a:ext cx="3674731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10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86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6321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WordArt 6"/>
          <p:cNvSpPr>
            <a:spLocks noChangeArrowheads="1" noChangeShapeType="1" noTextEdit="1"/>
          </p:cNvSpPr>
          <p:nvPr/>
        </p:nvSpPr>
        <p:spPr bwMode="auto">
          <a:xfrm>
            <a:off x="1752600" y="762000"/>
            <a:ext cx="57150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000" b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Impac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675" y="3878263"/>
            <a:ext cx="4402138" cy="270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loud Callout 3">
            <a:extLst>
              <a:ext uri="{FF2B5EF4-FFF2-40B4-BE49-F238E27FC236}">
                <a16:creationId xmlns:a16="http://schemas.microsoft.com/office/drawing/2014/main" id="{2CBCCEDD-2671-41DD-9AC9-B986360A0E02}"/>
              </a:ext>
            </a:extLst>
          </p:cNvPr>
          <p:cNvSpPr/>
          <p:nvPr/>
        </p:nvSpPr>
        <p:spPr>
          <a:xfrm>
            <a:off x="2051050" y="762000"/>
            <a:ext cx="3960813" cy="2811463"/>
          </a:xfrm>
          <a:prstGeom prst="cloudCallout">
            <a:avLst>
              <a:gd name="adj1" fmla="val -14066"/>
              <a:gd name="adj2" fmla="val 70091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 b="1">
              <a:solidFill>
                <a:srgbClr val="333399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ảm ơn bạn vì đã giúp chúng mình. Tặng bạn viên ngọc trai tuyệt đẹp</a:t>
            </a:r>
            <a:r>
              <a:rPr lang="en-US" sz="24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endParaRPr lang="en-US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7124226"/>
      </p:ext>
    </p:extLst>
  </p:cSld>
  <p:clrMapOvr>
    <a:masterClrMapping/>
  </p:clrMapOvr>
  <p:transition>
    <p:sndAc>
      <p:stSnd>
        <p:snd r:embed="rId3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75672" y="671940"/>
            <a:ext cx="8190345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i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r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ra 1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0.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Lan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8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ê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IV</a:t>
            </a: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3810000" y="290578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5671" y="3329656"/>
            <a:ext cx="8287329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>
                <a:latin typeface="Times New Roman" pitchFamily="18" charset="0"/>
                <a:cs typeface="Times New Roman" pitchFamily="18" charset="0"/>
              </a:rPr>
              <a:t>a) Các kết quả có thể xảy ra là: bóng được đánh số 1,2,3,4,5,6,7,8,9,10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1752600" y="5789573"/>
            <a:ext cx="7239000" cy="52322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                           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7179" y="4343400"/>
            <a:ext cx="828732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>
                <a:latin typeface="Times New Roman" pitchFamily="18" charset="0"/>
                <a:cs typeface="Times New Roman" pitchFamily="18" charset="0"/>
              </a:rPr>
              <a:t>b) Bạn Lan chọn một ngày trong tháng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8 để đi về quê, kết quả có thể xảy ra là bất kì ngày nào trong tháng (Từ ngày 1/8 đến 30/8)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1776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 animBg="1"/>
      <p:bldP spid="11" grpId="1" animBg="1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IV</a:t>
            </a:r>
          </a:p>
        </p:txBody>
      </p:sp>
      <p:sp>
        <p:nvSpPr>
          <p:cNvPr id="6" name="Rectangle 5"/>
          <p:cNvSpPr/>
          <p:nvPr/>
        </p:nvSpPr>
        <p:spPr>
          <a:xfrm>
            <a:off x="228600" y="838200"/>
            <a:ext cx="8382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2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i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r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a) Lấy ra </a:t>
            </a:r>
            <a:r>
              <a:rPr lang="vi-VN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 cây bút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từ hộp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b) Lấy ra </a:t>
            </a:r>
            <a:r>
              <a:rPr lang="vi-VN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ùng 1 lúc 2 cây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bút từ hộp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5566" y="3813621"/>
            <a:ext cx="822503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latin typeface="Times New Roman" pitchFamily="18" charset="0"/>
                <a:cs typeface="Times New Roman" pitchFamily="18" charset="0"/>
              </a:rPr>
              <a:t>a) Lấy ra 1 cây bút từ hộp, kết quả có thể xảy ra là: bút xanh, bút đỏ hoặc bút tím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115670" y="3105751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85566" y="4784044"/>
            <a:ext cx="807263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latin typeface="Times New Roman" pitchFamily="18" charset="0"/>
                <a:cs typeface="Times New Roman" pitchFamily="18" charset="0"/>
              </a:rPr>
              <a:t>b) Lấy ra cùng 1 lúc 2 cây bút từ hộp, có 3 kết quả có thể xảy ra: bút xanh và đỏ, bút đỏ và tím, hoặc bút xanh và tím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7987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IV</a:t>
            </a:r>
          </a:p>
        </p:txBody>
      </p:sp>
      <p:sp>
        <p:nvSpPr>
          <p:cNvPr id="6" name="Rectangle 5"/>
          <p:cNvSpPr/>
          <p:nvPr/>
        </p:nvSpPr>
        <p:spPr>
          <a:xfrm>
            <a:off x="152400" y="762000"/>
            <a:ext cx="8763000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vi-VN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Lớp trưởng lớp 6A làm </a:t>
            </a:r>
            <a:r>
              <a:rPr lang="vi-VN" sz="2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 tấm bìa 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giống hệt nhau </a:t>
            </a:r>
            <a:r>
              <a:rPr lang="vi-VN" sz="2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hi tên 4 bạn 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hay hát trong lớp là Mai, Lan, Cúc, Trúc và cho vào một 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ộ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p. Một bạn trong lớp </a:t>
            </a:r>
            <a:r>
              <a:rPr lang="vi-VN" sz="2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út một trong 4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 tấm bìa đó và bạn có tên sẽ phải lên hát, </a:t>
            </a:r>
            <a:r>
              <a:rPr lang="vi-VN" sz="2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au đó tấm bìa được trả lại hộp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 và cứ thế tiếp tục chọn người lên hát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a) Liệt kê tập hợp các kết quả có thể xảy ra trong mỗi lần rút tấm bìa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b) Em có thể dự đoán trước được người tiếp theo lên hát không?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c) Có bạn nào phải lên hát nhiều lần không?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42454" y="3636825"/>
            <a:ext cx="8839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latin typeface="Times New Roman" pitchFamily="18" charset="0"/>
                <a:cs typeface="Times New Roman" pitchFamily="18" charset="0"/>
              </a:rPr>
              <a:t>a) Các kết quả có thể xảy ra trong mỗi lần rút tấm bìa là: Mai, Lan, Cúc, Trúc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42454" y="5465625"/>
            <a:ext cx="827809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latin typeface="Times New Roman" pitchFamily="18" charset="0"/>
                <a:cs typeface="Times New Roman" pitchFamily="18" charset="0"/>
              </a:rPr>
              <a:t>c) Sẽ có bạn phải lên hát nhiều lần, vì sau mỗi lần rút tấm bìa được trả lại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63235" y="4556296"/>
            <a:ext cx="82573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latin typeface="Times New Roman" pitchFamily="18" charset="0"/>
                <a:cs typeface="Times New Roman" pitchFamily="18" charset="0"/>
              </a:rPr>
              <a:t>b) Không thể dự đoán trước được người tiếp theo lên hát vì xác suất rút phải tên đều như nhau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960550" y="3119897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6028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IV</a:t>
            </a:r>
          </a:p>
        </p:txBody>
      </p:sp>
      <p:sp>
        <p:nvSpPr>
          <p:cNvPr id="6" name="Rectangle 5"/>
          <p:cNvSpPr/>
          <p:nvPr/>
        </p:nvSpPr>
        <p:spPr>
          <a:xfrm>
            <a:off x="228600" y="762000"/>
            <a:ext cx="85344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: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Trong hộp có 10 lá thăm được đánh số từ 0 đến 9. </a:t>
            </a: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ấy ra từ hộp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á thăm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. Trong các sự kiện sau, sự kiện nào </a:t>
            </a:r>
            <a:r>
              <a:rPr lang="vi-VN" sz="2400" i="1" dirty="0">
                <a:latin typeface="Times New Roman" pitchFamily="18" charset="0"/>
                <a:cs typeface="Times New Roman" pitchFamily="18" charset="0"/>
              </a:rPr>
              <a:t>chắc chắn xảy ra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, sự kiện nào </a:t>
            </a:r>
            <a:r>
              <a:rPr lang="vi-VN" sz="2400" i="1" dirty="0">
                <a:latin typeface="Times New Roman" pitchFamily="18" charset="0"/>
                <a:cs typeface="Times New Roman" pitchFamily="18" charset="0"/>
              </a:rPr>
              <a:t>không thể xảy ra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, sự kiện nào </a:t>
            </a:r>
            <a:r>
              <a:rPr lang="vi-VN" sz="2400" i="1" dirty="0">
                <a:latin typeface="Times New Roman" pitchFamily="18" charset="0"/>
                <a:cs typeface="Times New Roman" pitchFamily="18" charset="0"/>
              </a:rPr>
              <a:t>có thể xảy ra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vi-VN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các số ghi trên hai lá thăm </a:t>
            </a:r>
            <a:r>
              <a:rPr lang="vi-VN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ằng 1</a:t>
            </a:r>
            <a:endParaRPr lang="en-US" sz="24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vi-VN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các số ghi trên hai lá thăm </a:t>
            </a:r>
            <a:r>
              <a:rPr lang="vi-VN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 1</a:t>
            </a:r>
            <a:endParaRPr lang="en-US" sz="24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vi-VN" sz="2400" b="1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các số ghi trên hai lá thăm </a:t>
            </a:r>
            <a:r>
              <a:rPr lang="vi-VN" sz="2400" b="1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ằng 0</a:t>
            </a:r>
            <a:endParaRPr lang="en-US" sz="2400" b="1" i="1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vi-V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các số ghi trên hai lá thăm </a:t>
            </a:r>
            <a:r>
              <a:rPr lang="vi-V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n hơn 0</a:t>
            </a:r>
            <a:endParaRPr lang="en-US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81000" y="3844650"/>
            <a:ext cx="8077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a) Tổng các số ghi trên hai lá thăm bằng 1: Có thể xảy ra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81000" y="4625015"/>
            <a:ext cx="8077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b) Tích các số ghi trên hai lá thăm bằng 1: Có thể xảy ra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79845" y="5421651"/>
            <a:ext cx="8077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c) Tích các số ghi trên hai lá thăm bằng 0: Có thể xảy ra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81000" y="6155942"/>
            <a:ext cx="8077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d) Tổng các số ghi trên hai lá thăm lớn hơn 0: Chắc chắn xảy ra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931686" y="3337909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3885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  <p:bldP spid="15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IV</a:t>
            </a:r>
          </a:p>
        </p:txBody>
      </p:sp>
      <p:sp>
        <p:nvSpPr>
          <p:cNvPr id="6" name="Rectangle 5"/>
          <p:cNvSpPr/>
          <p:nvPr/>
        </p:nvSpPr>
        <p:spPr>
          <a:xfrm>
            <a:off x="207818" y="659464"/>
            <a:ext cx="863138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Kết quả kiếm tra môn Toán và Ngữ Văn của một số học sinh được lựa chọn ngẫu nhiên cho ở bảng sau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 descr="https://tech12h.com/sites/default/files/styles/inbody400/public/screenshot_1244.jpg?itok=o3BpTzCS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097" y="1524000"/>
            <a:ext cx="3024303" cy="190500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8"/>
          <p:cNvSpPr/>
          <p:nvPr/>
        </p:nvSpPr>
        <p:spPr>
          <a:xfrm>
            <a:off x="3810000" y="1458104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2000">
                <a:latin typeface="Times New Roman" pitchFamily="18" charset="0"/>
                <a:cs typeface="Times New Roman" pitchFamily="18" charset="0"/>
              </a:rPr>
              <a:t>Hãy tính xác suất thực nghiệm của sự kiện một học sinh được chọn ra một cách ngẫu nhiên có kết quả: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000">
                <a:latin typeface="Times New Roman" pitchFamily="18" charset="0"/>
                <a:cs typeface="Times New Roman" pitchFamily="18" charset="0"/>
              </a:rPr>
              <a:t>a) Môn Toán đạt loại giỏi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000">
                <a:latin typeface="Times New Roman" pitchFamily="18" charset="0"/>
                <a:cs typeface="Times New Roman" pitchFamily="18" charset="0"/>
              </a:rPr>
              <a:t>b) Loại khá trở lên ở cả hai môn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000">
                <a:latin typeface="Times New Roman" pitchFamily="18" charset="0"/>
                <a:cs typeface="Times New Roman" pitchFamily="18" charset="0"/>
              </a:rPr>
              <a:t>c) Loại trung bình ở ít nhất một môn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1752600" y="5129635"/>
            <a:ext cx="7239000" cy="52322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                           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" name="Oval Callout 10"/>
          <p:cNvSpPr/>
          <p:nvPr/>
        </p:nvSpPr>
        <p:spPr>
          <a:xfrm>
            <a:off x="6477000" y="5915776"/>
            <a:ext cx="2362200" cy="877163"/>
          </a:xfrm>
          <a:prstGeom prst="wedgeEllipseCallout">
            <a:avLst>
              <a:gd name="adj1" fmla="val -27284"/>
              <a:gd name="adj2" fmla="val -84391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="1" err="1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err="1">
                <a:latin typeface="Times New Roman" pitchFamily="18" charset="0"/>
                <a:cs typeface="Times New Roman" pitchFamily="18" charset="0"/>
              </a:rPr>
              <a:t>tra</a:t>
            </a: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96818" y="4664222"/>
                <a:ext cx="7640782" cy="13699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a. Số HS đạt loại giỏi môn Toán là: 40 + 20 + 15 = 75. Xác suất thực nghiệm của sự kiện HS được chọn đạt loại giỏi môn toán là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75</m:t>
                        </m:r>
                      </m:num>
                      <m:den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170</m:t>
                        </m:r>
                      </m:den>
                    </m:f>
                  </m:oMath>
                </a14:m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15</m:t>
                        </m:r>
                      </m:num>
                      <m:den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34</m:t>
                        </m:r>
                      </m:den>
                    </m:f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818" y="4664222"/>
                <a:ext cx="7640782" cy="1369927"/>
              </a:xfrm>
              <a:prstGeom prst="rect">
                <a:avLst/>
              </a:prstGeom>
              <a:blipFill rotWithShape="1">
                <a:blip r:embed="rId4"/>
                <a:stretch>
                  <a:fillRect l="-1196" t="-3556" b="-3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557097" y="4177354"/>
            <a:ext cx="47275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Tổng số HS tham gia kiểm tra là 170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622966" y="3713930"/>
            <a:ext cx="15586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3983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3" grpId="0"/>
      <p:bldP spid="17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53188" y="3034155"/>
                <a:ext cx="8406794" cy="13699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b. Số HS đạt loại khá ở ít nhất một môn là: 40+20+15+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30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= 105. Xác suất thực nghiệm của sự kiện HS được chọn đạt loại khá môn toán là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105</m:t>
                        </m:r>
                      </m:num>
                      <m:den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170</m:t>
                        </m:r>
                      </m:den>
                    </m:f>
                  </m:oMath>
                </a14:m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21</m:t>
                        </m:r>
                      </m:num>
                      <m:den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34</m:t>
                        </m:r>
                      </m:den>
                    </m:f>
                  </m:oMath>
                </a14:m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188" y="3034155"/>
                <a:ext cx="8406794" cy="1369927"/>
              </a:xfrm>
              <a:prstGeom prst="rect">
                <a:avLst/>
              </a:prstGeom>
              <a:blipFill rotWithShape="1">
                <a:blip r:embed="rId2"/>
                <a:stretch>
                  <a:fillRect l="-1088" t="-3571" r="-73"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https://tech12h.com/sites/default/files/styles/inbody400/public/screenshot_1244.jpg?itok=o3BpTzCS"/>
          <p:cNvPicPr/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00555"/>
            <a:ext cx="3024303" cy="19050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53188" y="4634355"/>
                <a:ext cx="8406794" cy="17392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c. Số HS đạt loại trung bình ở ít nhất một môn là: </a:t>
                </a: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5+15+2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+10+15 = 105</a:t>
                </a: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Xác suất thực nghiệm của sự kiện HS được chọn đạt loại trung bình môn toán là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65</m:t>
                        </m:r>
                      </m:num>
                      <m:den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170</m:t>
                        </m:r>
                      </m:den>
                    </m:f>
                  </m:oMath>
                </a14:m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34</m:t>
                        </m:r>
                      </m:den>
                    </m:f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188" y="4634355"/>
                <a:ext cx="8406794" cy="1739259"/>
              </a:xfrm>
              <a:prstGeom prst="rect">
                <a:avLst/>
              </a:prstGeom>
              <a:blipFill rotWithShape="1">
                <a:blip r:embed="rId5"/>
                <a:stretch>
                  <a:fillRect l="-1088" t="-2797" b="-2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453188" y="715889"/>
            <a:ext cx="8963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vi-VN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000" dirty="0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IV</a:t>
            </a:r>
          </a:p>
        </p:txBody>
      </p:sp>
    </p:spTree>
    <p:extLst>
      <p:ext uri="{BB962C8B-B14F-4D97-AF65-F5344CB8AC3E}">
        <p14:creationId xmlns:p14="http://schemas.microsoft.com/office/powerpoint/2010/main" val="4266593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12"/>
          <p:cNvSpPr>
            <a:spLocks noChangeArrowheads="1" noChangeShapeType="1" noTextEdit="1"/>
          </p:cNvSpPr>
          <p:nvPr/>
        </p:nvSpPr>
        <p:spPr bwMode="auto">
          <a:xfrm>
            <a:off x="1129145" y="1904998"/>
            <a:ext cx="6858000" cy="10017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ÔN TẬP CHƯƠNG IV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B9B766C-556E-4200-8316-8598F7E8CB8B}"/>
              </a:ext>
            </a:extLst>
          </p:cNvPr>
          <p:cNvSpPr txBox="1"/>
          <p:nvPr/>
        </p:nvSpPr>
        <p:spPr>
          <a:xfrm>
            <a:off x="1600200" y="914400"/>
            <a:ext cx="541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</a:t>
            </a:r>
          </a:p>
        </p:txBody>
      </p:sp>
    </p:spTree>
    <p:extLst>
      <p:ext uri="{BB962C8B-B14F-4D97-AF65-F5344CB8AC3E}">
        <p14:creationId xmlns:p14="http://schemas.microsoft.com/office/powerpoint/2010/main" val="4244839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IV</a:t>
            </a:r>
          </a:p>
        </p:txBody>
      </p:sp>
      <p:sp>
        <p:nvSpPr>
          <p:cNvPr id="8" name="Rectangle 7"/>
          <p:cNvSpPr/>
          <p:nvPr/>
        </p:nvSpPr>
        <p:spPr>
          <a:xfrm>
            <a:off x="381000" y="792165"/>
            <a:ext cx="79248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6: 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Kiểm tra thị lự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 của học sinh ở một trường THCS, ta thu được kết quả như sau: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643" y="1623162"/>
            <a:ext cx="3406486" cy="2047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114800" y="1596884"/>
            <a:ext cx="44196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200">
                <a:latin typeface="Times New Roman" pitchFamily="18" charset="0"/>
                <a:cs typeface="Times New Roman" pitchFamily="18" charset="0"/>
              </a:rPr>
              <a:t>Hãy tính và so sánh xác suất thực nghiệm của sự kiện "học sinh bị tật khúc xạ" </a:t>
            </a:r>
            <a:r>
              <a:rPr lang="vi-VN" sz="2200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eo từng khối lớp</a:t>
            </a:r>
            <a:r>
              <a:rPr lang="vi-VN" sz="220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2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45483" y="4661452"/>
                <a:ext cx="8919658" cy="5590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100">
                    <a:latin typeface="Times New Roman" pitchFamily="18" charset="0"/>
                    <a:cs typeface="Times New Roman" pitchFamily="18" charset="0"/>
                  </a:rPr>
                  <a:t>- Xác suất thực nghiệm của sự kiện "học sinh bị tật khúc xạ" ở khối 7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1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2100" i="1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lang="vi-VN" sz="2100">
                    <a:latin typeface="Times New Roman" pitchFamily="18" charset="0"/>
                    <a:cs typeface="Times New Roman" pitchFamily="18" charset="0"/>
                  </a:rPr>
                  <a:t>  </a:t>
                </a:r>
                <a:endParaRPr lang="en-US" sz="21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483" y="4661452"/>
                <a:ext cx="8919658" cy="559064"/>
              </a:xfrm>
              <a:prstGeom prst="rect">
                <a:avLst/>
              </a:prstGeom>
              <a:blipFill rotWithShape="1">
                <a:blip r:embed="rId3"/>
                <a:stretch>
                  <a:fillRect l="-752" b="-8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36430" y="3999733"/>
                <a:ext cx="9067800" cy="5590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100">
                    <a:latin typeface="Times New Roman" pitchFamily="18" charset="0"/>
                    <a:cs typeface="Times New Roman" pitchFamily="18" charset="0"/>
                  </a:rPr>
                  <a:t>- Xác suất thực nghiệm của sự kiện "học sinh bị tật khúc xạ" ở khối 6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1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2100" i="1"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vi-VN" sz="2100">
                    <a:latin typeface="Times New Roman" pitchFamily="18" charset="0"/>
                    <a:cs typeface="Times New Roman" pitchFamily="18" charset="0"/>
                  </a:rPr>
                  <a:t>  </a:t>
                </a:r>
                <a:endParaRPr lang="en-US" sz="21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430" y="3999733"/>
                <a:ext cx="9067800" cy="559064"/>
              </a:xfrm>
              <a:prstGeom prst="rect">
                <a:avLst/>
              </a:prstGeom>
              <a:blipFill rotWithShape="1">
                <a:blip r:embed="rId4"/>
                <a:stretch>
                  <a:fillRect l="-807" b="-7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55966" y="5282517"/>
                <a:ext cx="8748127" cy="5590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100">
                    <a:latin typeface="Times New Roman" pitchFamily="18" charset="0"/>
                    <a:cs typeface="Times New Roman" pitchFamily="18" charset="0"/>
                  </a:rPr>
                  <a:t>- Xác suất thực nghiệm của sự kiện "học sinh bị tật khúc xạ" ở khối 8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1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21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vi-VN" sz="2100">
                    <a:latin typeface="Times New Roman" pitchFamily="18" charset="0"/>
                    <a:cs typeface="Times New Roman" pitchFamily="18" charset="0"/>
                  </a:rPr>
                  <a:t> </a:t>
                </a:r>
                <a:endParaRPr lang="en-US" sz="21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66" y="5282517"/>
                <a:ext cx="8748127" cy="559064"/>
              </a:xfrm>
              <a:prstGeom prst="rect">
                <a:avLst/>
              </a:prstGeom>
              <a:blipFill rotWithShape="1">
                <a:blip r:embed="rId5"/>
                <a:stretch>
                  <a:fillRect l="-836" b="-8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55966" y="5915511"/>
                <a:ext cx="8748127" cy="5638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100">
                    <a:latin typeface="Times New Roman" pitchFamily="18" charset="0"/>
                    <a:cs typeface="Times New Roman" pitchFamily="18" charset="0"/>
                  </a:rPr>
                  <a:t>- Xác suất thực nghiệm của sự kiện "học sinh bị tật khúc xạ" ở khối 9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100" i="1">
                            <a:latin typeface="Cambria Math" panose="02040503050406030204" pitchFamily="18" charset="0"/>
                          </a:rPr>
                          <m:t>51</m:t>
                        </m:r>
                      </m:num>
                      <m:den>
                        <m:r>
                          <a:rPr lang="vi-VN" sz="2100" i="1">
                            <a:latin typeface="Cambria Math" panose="02040503050406030204" pitchFamily="18" charset="0"/>
                          </a:rPr>
                          <m:t>170</m:t>
                        </m:r>
                      </m:den>
                    </m:f>
                  </m:oMath>
                </a14:m>
                <a:endParaRPr lang="en-US" sz="21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66" y="5915511"/>
                <a:ext cx="8748127" cy="563872"/>
              </a:xfrm>
              <a:prstGeom prst="rect">
                <a:avLst/>
              </a:prstGeom>
              <a:blipFill rotWithShape="1">
                <a:blip r:embed="rId6"/>
                <a:stretch>
                  <a:fillRect l="-836"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3879274" y="3381421"/>
            <a:ext cx="15586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0268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7" grpId="0"/>
      <p:bldP spid="19" grpId="0"/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Ảnh nền Powerpoint mở đầu bài thuyết trìn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2" y="132339"/>
            <a:ext cx="9123218" cy="64970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505200" y="3054995"/>
            <a:ext cx="298831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solidFill>
                  <a:srgbClr val="FF0000"/>
                </a:solidFill>
                <a:latin typeface="Candara" pitchFamily="34" charset="0"/>
              </a:rPr>
              <a:t>Chúc các em </a:t>
            </a:r>
          </a:p>
          <a:p>
            <a:pPr algn="ctr"/>
            <a:r>
              <a:rPr lang="en-US" sz="4000" b="1">
                <a:solidFill>
                  <a:srgbClr val="FF0000"/>
                </a:solidFill>
                <a:latin typeface="Candara" pitchFamily="34" charset="0"/>
              </a:rPr>
              <a:t> học tố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72200" y="1052945"/>
            <a:ext cx="152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070C0"/>
                </a:solidFill>
                <a:latin typeface=".VnCommercial Script" pitchFamily="34" charset="0"/>
              </a:rPr>
              <a:t>Thank </a:t>
            </a:r>
          </a:p>
          <a:p>
            <a:pPr algn="ctr"/>
            <a:r>
              <a:rPr lang="en-US" sz="4000" b="1">
                <a:solidFill>
                  <a:srgbClr val="0070C0"/>
                </a:solidFill>
                <a:latin typeface=".VnCommercial Script" pitchFamily="34" charset="0"/>
              </a:rPr>
              <a:t>you</a:t>
            </a:r>
          </a:p>
        </p:txBody>
      </p:sp>
    </p:spTree>
    <p:extLst>
      <p:ext uri="{BB962C8B-B14F-4D97-AF65-F5344CB8AC3E}">
        <p14:creationId xmlns:p14="http://schemas.microsoft.com/office/powerpoint/2010/main" val="28031127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IV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-1" y="695980"/>
            <a:ext cx="30480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LÍ THUYẾT:</a:t>
            </a: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2680855" y="659464"/>
            <a:ext cx="60315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err="1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latin typeface="Times New Roman" pitchFamily="18" charset="0"/>
                <a:cs typeface="Times New Roman" pitchFamily="18" charset="0"/>
              </a:rPr>
              <a:t>mối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145" y="1497388"/>
            <a:ext cx="8153400" cy="5222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88772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00" t="10101" r="20074" b="50000"/>
          <a:stretch>
            <a:fillRect/>
          </a:stretch>
        </p:blipFill>
        <p:spPr bwMode="auto">
          <a:xfrm>
            <a:off x="1692275" y="692150"/>
            <a:ext cx="5616575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5496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684213" y="5373688"/>
            <a:ext cx="7920037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2400" b="1">
                <a:solidFill>
                  <a:srgbClr val="000000"/>
                </a:solidFill>
              </a:rPr>
              <a:t>Tên phù thủy độc ác, nham hiểm đã bắt cóc hết sinh vật biển</a:t>
            </a:r>
            <a:endParaRPr lang="en-US" altLang="en-US" sz="24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2990194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ChangeArrowheads="1"/>
          </p:cNvSpPr>
          <p:nvPr/>
        </p:nvSpPr>
        <p:spPr bwMode="auto">
          <a:xfrm>
            <a:off x="684213" y="5373688"/>
            <a:ext cx="360045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Em hãy giúp các nàng tiên cá giải cứu các sinh vật biển nhé!</a:t>
            </a:r>
          </a:p>
        </p:txBody>
      </p:sp>
    </p:spTree>
    <p:extLst>
      <p:ext uri="{BB962C8B-B14F-4D97-AF65-F5344CB8AC3E}">
        <p14:creationId xmlns:p14="http://schemas.microsoft.com/office/powerpoint/2010/main" val="3278769641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8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2684463"/>
            <a:ext cx="100965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10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886" y="1742154"/>
            <a:ext cx="1519237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873" y="5085184"/>
            <a:ext cx="17145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6650" y="778396"/>
            <a:ext cx="147002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1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2881" y="3933056"/>
            <a:ext cx="1817687" cy="138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Notched Right Arrow 1">
            <a:hlinkClick r:id="rId13" action="ppaction://hlinksldjump"/>
            <a:extLst>
              <a:ext uri="{FF2B5EF4-FFF2-40B4-BE49-F238E27FC236}">
                <a16:creationId xmlns:a16="http://schemas.microsoft.com/office/drawing/2014/main" id="{75F52F1E-B8FE-4EBC-886F-524654815D25}"/>
              </a:ext>
            </a:extLst>
          </p:cNvPr>
          <p:cNvSpPr/>
          <p:nvPr/>
        </p:nvSpPr>
        <p:spPr>
          <a:xfrm>
            <a:off x="7451725" y="6021388"/>
            <a:ext cx="1692275" cy="836612"/>
          </a:xfrm>
          <a:prstGeom prst="notchedRightArrow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err="1">
                <a:solidFill>
                  <a:srgbClr val="FFFFFF"/>
                </a:solidFill>
              </a:rPr>
              <a:t>Hoàn</a:t>
            </a:r>
            <a:r>
              <a:rPr lang="en-US" sz="1200">
                <a:solidFill>
                  <a:srgbClr val="FFFFFF"/>
                </a:solidFill>
              </a:rPr>
              <a:t> </a:t>
            </a:r>
            <a:r>
              <a:rPr lang="en-US" sz="1200" err="1">
                <a:solidFill>
                  <a:srgbClr val="FFFFFF"/>
                </a:solidFill>
              </a:rPr>
              <a:t>Thành</a:t>
            </a:r>
            <a:endParaRPr lang="en-US" sz="12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83246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1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7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7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61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15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9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61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2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61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31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3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61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39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4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3"/>
          <p:cNvSpPr txBox="1">
            <a:spLocks noChangeArrowheads="1"/>
          </p:cNvSpPr>
          <p:nvPr/>
        </p:nvSpPr>
        <p:spPr bwMode="auto">
          <a:xfrm>
            <a:off x="1908175" y="914400"/>
            <a:ext cx="54340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600">
              <a:solidFill>
                <a:srgbClr val="000000"/>
              </a:solidFill>
            </a:endParaRPr>
          </a:p>
        </p:txBody>
      </p:sp>
      <p:sp>
        <p:nvSpPr>
          <p:cNvPr id="7171" name="AutoShape 1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86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18CF49CB-847E-41E3-A201-23C8EE181E6E}"/>
              </a:ext>
            </a:extLst>
          </p:cNvPr>
          <p:cNvSpPr/>
          <p:nvPr/>
        </p:nvSpPr>
        <p:spPr>
          <a:xfrm>
            <a:off x="7161213" y="461963"/>
            <a:ext cx="1152525" cy="11525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6195B5AB-0181-4110-B657-B21ECC88F0E6}"/>
              </a:ext>
            </a:extLst>
          </p:cNvPr>
          <p:cNvSpPr/>
          <p:nvPr/>
        </p:nvSpPr>
        <p:spPr>
          <a:xfrm>
            <a:off x="7091363" y="1830388"/>
            <a:ext cx="785812" cy="7223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pic>
        <p:nvPicPr>
          <p:cNvPr id="7174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4222750"/>
            <a:ext cx="1519238" cy="219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l Callout 8">
            <a:extLst>
              <a:ext uri="{FF2B5EF4-FFF2-40B4-BE49-F238E27FC236}">
                <a16:creationId xmlns:a16="http://schemas.microsoft.com/office/drawing/2014/main" id="{EBEB8EB9-488D-437D-905F-5C2FBA14AEDD}"/>
              </a:ext>
            </a:extLst>
          </p:cNvPr>
          <p:cNvSpPr/>
          <p:nvPr/>
        </p:nvSpPr>
        <p:spPr>
          <a:xfrm>
            <a:off x="900113" y="0"/>
            <a:ext cx="4751387" cy="4343400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thử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tung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:….</a:t>
            </a:r>
          </a:p>
        </p:txBody>
      </p:sp>
      <p:sp>
        <p:nvSpPr>
          <p:cNvPr id="10" name="Oval Callout 9">
            <a:extLst>
              <a:ext uri="{FF2B5EF4-FFF2-40B4-BE49-F238E27FC236}">
                <a16:creationId xmlns:a16="http://schemas.microsoft.com/office/drawing/2014/main" id="{125C8F7A-ED96-4BA9-94A7-A0622600DF1E}"/>
              </a:ext>
            </a:extLst>
          </p:cNvPr>
          <p:cNvSpPr/>
          <p:nvPr/>
        </p:nvSpPr>
        <p:spPr>
          <a:xfrm>
            <a:off x="3132138" y="3500438"/>
            <a:ext cx="3621087" cy="3241675"/>
          </a:xfrm>
          <a:prstGeom prst="wedgeEllipseCallout">
            <a:avLst>
              <a:gd name="adj1" fmla="val -82443"/>
              <a:gd name="adj2" fmla="val -4586"/>
            </a:avLst>
          </a:prstGeom>
          <a:solidFill>
            <a:schemeClr val="bg1">
              <a:alpha val="8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C00000"/>
                </a:solidFill>
              </a:rPr>
              <a:t>     </a:t>
            </a:r>
            <a:r>
              <a:rPr lang="en-US" sz="32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 = {S;N}</a:t>
            </a:r>
          </a:p>
        </p:txBody>
      </p:sp>
    </p:spTree>
    <p:extLst>
      <p:ext uri="{BB962C8B-B14F-4D97-AF65-F5344CB8AC3E}">
        <p14:creationId xmlns:p14="http://schemas.microsoft.com/office/powerpoint/2010/main" val="21466438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460875"/>
            <a:ext cx="100965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Callout 4">
            <a:extLst>
              <a:ext uri="{FF2B5EF4-FFF2-40B4-BE49-F238E27FC236}">
                <a16:creationId xmlns:a16="http://schemas.microsoft.com/office/drawing/2014/main" id="{662BA505-4C25-440C-A63C-CDD6647BE1B1}"/>
              </a:ext>
            </a:extLst>
          </p:cNvPr>
          <p:cNvSpPr/>
          <p:nvPr/>
        </p:nvSpPr>
        <p:spPr>
          <a:xfrm>
            <a:off x="900113" y="0"/>
            <a:ext cx="4751387" cy="4343400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nl-NL" sz="2800" b="1">
                <a:solidFill>
                  <a:srgbClr val="333399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Trong mỗi phép thử nghiệm, có bao nhiêu loại sự kiện xảy ra?</a:t>
            </a:r>
            <a:endParaRPr lang="en-US" sz="2800">
              <a:solidFill>
                <a:srgbClr val="333399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Oval Callout 5">
            <a:extLst>
              <a:ext uri="{FF2B5EF4-FFF2-40B4-BE49-F238E27FC236}">
                <a16:creationId xmlns:a16="http://schemas.microsoft.com/office/drawing/2014/main" id="{15056E9A-1AAD-4791-9EF3-A40B443C2542}"/>
              </a:ext>
            </a:extLst>
          </p:cNvPr>
          <p:cNvSpPr/>
          <p:nvPr/>
        </p:nvSpPr>
        <p:spPr>
          <a:xfrm>
            <a:off x="3132138" y="3500438"/>
            <a:ext cx="3621087" cy="3241675"/>
          </a:xfrm>
          <a:prstGeom prst="wedgeEllipseCallout">
            <a:avLst>
              <a:gd name="adj1" fmla="val -82443"/>
              <a:gd name="adj2" fmla="val -4586"/>
            </a:avLst>
          </a:prstGeom>
          <a:solidFill>
            <a:schemeClr val="bg1">
              <a:alpha val="8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ắn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a.</a:t>
            </a:r>
            <a:endParaRPr lang="en-US" sz="28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AutoShape 1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86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645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</TotalTime>
  <Words>1286</Words>
  <Application>Microsoft Office PowerPoint</Application>
  <PresentationFormat>On-screen Show (4:3)</PresentationFormat>
  <Paragraphs>93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.VnCommercial Script</vt:lpstr>
      <vt:lpstr>Arial</vt:lpstr>
      <vt:lpstr>Calibri</vt:lpstr>
      <vt:lpstr>Cambria Math</vt:lpstr>
      <vt:lpstr>Candara</vt:lpstr>
      <vt:lpstr>Impact</vt:lpstr>
      <vt:lpstr>Times New Roman</vt:lpstr>
      <vt:lpstr>Office Them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ang Do</dc:creator>
  <cp:lastModifiedBy>Nguyễn Văn An</cp:lastModifiedBy>
  <cp:revision>14</cp:revision>
  <dcterms:created xsi:type="dcterms:W3CDTF">2021-08-25T15:18:54Z</dcterms:created>
  <dcterms:modified xsi:type="dcterms:W3CDTF">2022-02-22T01:19:36Z</dcterms:modified>
</cp:coreProperties>
</file>